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22" r:id="rId2"/>
    <p:sldId id="364" r:id="rId3"/>
    <p:sldId id="365" r:id="rId4"/>
    <p:sldId id="366" r:id="rId5"/>
    <p:sldId id="368" r:id="rId6"/>
    <p:sldId id="369" r:id="rId7"/>
    <p:sldId id="370" r:id="rId8"/>
    <p:sldId id="371" r:id="rId9"/>
    <p:sldId id="372" r:id="rId10"/>
    <p:sldId id="373" r:id="rId11"/>
    <p:sldId id="350" r:id="rId12"/>
    <p:sldId id="351" r:id="rId13"/>
    <p:sldId id="352" r:id="rId14"/>
    <p:sldId id="361" r:id="rId15"/>
    <p:sldId id="353" r:id="rId16"/>
    <p:sldId id="354" r:id="rId17"/>
    <p:sldId id="355" r:id="rId18"/>
    <p:sldId id="356" r:id="rId19"/>
    <p:sldId id="357" r:id="rId20"/>
    <p:sldId id="374" r:id="rId21"/>
    <p:sldId id="375" r:id="rId22"/>
    <p:sldId id="381" r:id="rId23"/>
    <p:sldId id="376" r:id="rId24"/>
    <p:sldId id="387" r:id="rId25"/>
    <p:sldId id="379" r:id="rId26"/>
    <p:sldId id="380" r:id="rId27"/>
    <p:sldId id="382" r:id="rId28"/>
    <p:sldId id="388" r:id="rId29"/>
    <p:sldId id="383" r:id="rId30"/>
    <p:sldId id="389" r:id="rId31"/>
    <p:sldId id="384" r:id="rId32"/>
    <p:sldId id="386" r:id="rId33"/>
    <p:sldId id="385" r:id="rId34"/>
    <p:sldId id="360" r:id="rId35"/>
  </p:sldIdLst>
  <p:sldSz cx="9144000" cy="6858000" type="screen4x3"/>
  <p:notesSz cx="7315200" cy="9601200"/>
  <p:custDataLst>
    <p:tags r:id="rId3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10" d="100"/>
          <a:sy n="110" d="100"/>
        </p:scale>
        <p:origin x="-5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9AE3D-6A17-408F-81EA-CBDE8E5E5D89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4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8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</a:t>
            </a:r>
            <a:r>
              <a:rPr lang="en-US" dirty="0" smtClean="0"/>
              <a:t>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1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72CAA7DA-673E-4241-A128-5982251510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291960" imgH="431640" progId="Equation.DSMT4">
                  <p:embed/>
                </p:oleObj>
              </mc:Choice>
              <mc:Fallback>
                <p:oleObj name="Equation" r:id="rId4" imgW="291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41700"/>
                        <a:ext cx="1589087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8974FC6D-C4A8-4219-8682-935ED06787CE}" type="slidenum">
              <a:rPr lang="en-US" smtClean="0"/>
              <a:pPr/>
              <a:t>11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E746706B-B307-4AB9-9205-3D59B99C270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861D5826-3EEB-440E-9B72-0DF2B968BC5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DB459C02-6ADE-4DF6-9A8B-7731DB5838D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dissolve/>
      </p:transition>
    </mc:Choice>
    <mc:Fallback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DE80B9EA-B780-4E1B-88F1-EE1288B41AE6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D88ADF0-37C4-41AE-AD9B-22BECBAAC7D3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535B0B3B-67E6-46AF-BCEC-1DA2665CBE45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4A1AD96B-EC31-402A-B25B-394A5026C6BD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505200"/>
                        <a:ext cx="1422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AF8014A-8375-4BDA-82D2-FF4B1BDCA6A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67063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617C8E69-851E-4C8D-9C42-AE5C16D8F86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chemeClr val="accent2"/>
                </a:solidFill>
              </a:rPr>
              <a:t>total injection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6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3" imgW="241300" imgH="533400" progId="Equation.DSMT4">
                  <p:embed/>
                </p:oleObj>
              </mc:Choice>
              <mc:Fallback>
                <p:oleObj name="Equation" r:id="rId3" imgW="2413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874921"/>
                        <a:ext cx="806450" cy="178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5" imgW="241300" imgH="533400" progId="Equation.DSMT4">
                  <p:embed/>
                </p:oleObj>
              </mc:Choice>
              <mc:Fallback>
                <p:oleObj name="Equation" r:id="rId5" imgW="2413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475037"/>
                        <a:ext cx="8064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284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endParaRPr lang="en-US" sz="48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00">
        <p:fade/>
      </p:transition>
    </mc:Choice>
    <mc:Fallback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00">
        <p:fade/>
      </p:transition>
    </mc:Choice>
    <mc:Fallback>
      <p:transition xmlns:p14="http://schemas.microsoft.com/office/powerpoint/2010/main" spd="med" advClick="0" advTm="5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845CA0E0-B8FA-42CB-A503-BCBE39D9C5F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9C0B6E0F-EDA7-4496-A72F-8E0EBD3F01E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2211801"/>
                        <a:ext cx="6580188" cy="251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203200" imgH="469900" progId="Equation.DSMT4">
                  <p:embed/>
                </p:oleObj>
              </mc:Choice>
              <mc:Fallback>
                <p:oleObj name="Equation" r:id="rId5" imgW="2032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2192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AE0D404-3822-4C5A-9A72-4C4379810D29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49425"/>
            <a:ext cx="7772400" cy="3355975"/>
          </a:xfrm>
        </p:spPr>
        <p:txBody>
          <a:bodyPr/>
          <a:lstStyle/>
          <a:p>
            <a:pPr algn="ctr" eaLnBrk="1" hangingPunct="1"/>
            <a:r>
              <a:rPr lang="en-US" sz="10600" b="0" dirty="0" smtClean="0"/>
              <a:t>Problems </a:t>
            </a:r>
            <a:br>
              <a:rPr lang="en-US" sz="10600" b="0" dirty="0" smtClean="0"/>
            </a:br>
            <a:r>
              <a:rPr lang="en-US" sz="10600" b="0" dirty="0" smtClean="0"/>
              <a:t>1</a:t>
            </a:r>
            <a:r>
              <a:rPr lang="en-US" sz="10600" b="0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b="0" dirty="0" smtClean="0"/>
              <a:t>4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057400" y="563563"/>
            <a:ext cx="512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000" b="1">
                <a:solidFill>
                  <a:schemeClr val="tx2"/>
                </a:solidFill>
                <a:latin typeface="Comic Sans MS" pitchFamily="66" charset="0"/>
              </a:rPr>
              <a:t>Team Proble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64FB21FE-007D-46D2-81F9-0E7997E4EF8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xmlns:p14="http://schemas.microsoft.com/office/powerpoint/2010/main" spd="med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FFB56D1A-619E-4CBF-8825-888C645FEF1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26C4B2EC-EBDF-4F84-A6B8-96296CC9F7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2047D62D-029E-4D15-8766-64706C3948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5CD33F37-20A9-45F8-AF45-45B40495E38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D3E316F6-DF61-4693-B623-52B97221252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4" imgW="711200" imgH="482600" progId="Equation.DSMT4">
                  <p:embed/>
                </p:oleObj>
              </mc:Choice>
              <mc:Fallback>
                <p:oleObj name="Equation" r:id="rId4" imgW="711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178050"/>
                        <a:ext cx="3043237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36</TotalTime>
  <Words>1156</Words>
  <Application>Microsoft Macintosh PowerPoint</Application>
  <PresentationFormat>On-screen Show (4:3)</PresentationFormat>
  <Paragraphs>219</Paragraphs>
  <Slides>34</Slides>
  <Notes>20</Notes>
  <HiddenSlides>1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Comic Sans MS</vt:lpstr>
      <vt:lpstr>Euclid Symbol</vt:lpstr>
      <vt:lpstr>Euclid Extra</vt:lpstr>
      <vt:lpstr>6.042 Lecture Template</vt:lpstr>
      <vt:lpstr>Equation</vt:lpstr>
      <vt:lpstr>PowerPoint Presentation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Problems  1−4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62</cp:revision>
  <cp:lastPrinted>2009-11-13T19:07:19Z</cp:lastPrinted>
  <dcterms:created xsi:type="dcterms:W3CDTF">2011-04-05T13:58:44Z</dcterms:created>
  <dcterms:modified xsi:type="dcterms:W3CDTF">2011-11-08T00:55:32Z</dcterms:modified>
</cp:coreProperties>
</file>